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7CFD" w:rsidRDefault="00CA7CFD" w:rsidP="00CA7CFD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CA7CFD" w:rsidRDefault="00CA7CFD" w:rsidP="00CA7CFD">
      <w:r>
        <w:rPr>
          <w:b/>
        </w:rPr>
        <w:t>Date: 20-Nov-2020</w:t>
      </w:r>
    </w:p>
    <w:p w:rsidR="00CA7CFD" w:rsidRDefault="00CA7CFD" w:rsidP="00CA7CFD">
      <w:pPr>
        <w:rPr>
          <w:b/>
        </w:rPr>
      </w:pPr>
      <w:r>
        <w:rPr>
          <w:b/>
          <w:noProof/>
        </w:rPr>
        <w:drawing>
          <wp:inline distT="0" distB="0" distL="0" distR="0">
            <wp:extent cx="2962275" cy="571500"/>
            <wp:effectExtent l="19050" t="0" r="9525" b="0"/>
            <wp:docPr id="49" name="Picture 49" descr="C:\Users\chari\Desktop\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chari\Desktop\20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A7CFD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A7CFD" w:rsidRDefault="00CA7CFD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CA7CFD" w:rsidRDefault="00CA7CFD" w:rsidP="00CA7CFD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CA7CFD" w:rsidTr="003C4DA2">
        <w:tc>
          <w:tcPr>
            <w:tcW w:w="9576" w:type="dxa"/>
          </w:tcPr>
          <w:p w:rsidR="00CA7CFD" w:rsidRDefault="00CA7CFD" w:rsidP="003C4DA2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CA7CFD" w:rsidRDefault="00CA7CFD" w:rsidP="003C4DA2">
            <w:proofErr w:type="gramStart"/>
            <w:r>
              <w:t>1 .</w:t>
            </w:r>
            <w:proofErr w:type="gramEnd"/>
            <w:r>
              <w:t xml:space="preserve"> </w:t>
            </w:r>
            <w:proofErr w:type="gramStart"/>
            <w:r>
              <w:t>Integrating  factor</w:t>
            </w:r>
            <w:proofErr w:type="gramEnd"/>
            <w:r>
              <w:t xml:space="preserve"> of  </w:t>
            </w:r>
            <w:r w:rsidR="00066879" w:rsidRPr="00066879">
              <w:rPr>
                <w:position w:val="-28"/>
              </w:rPr>
              <w:object w:dxaOrig="12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3pt" o:ole="">
                  <v:imagedata r:id="rId5" o:title=""/>
                </v:shape>
                <o:OLEObject Type="Embed" ProgID="Equation.DSMT4" ShapeID="_x0000_i1025" DrawAspect="Content" ObjectID="_1669641312" r:id="rId6"/>
              </w:object>
            </w:r>
            <w:r>
              <w:t xml:space="preserve">is </w:t>
            </w:r>
            <w:r w:rsidR="00066879"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9641313" r:id="rId8"/>
              </w:object>
            </w:r>
            <w:r>
              <w:t>.</w:t>
            </w:r>
          </w:p>
          <w:p w:rsidR="00CA7CFD" w:rsidRDefault="00CA7CFD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3C4DA2">
              <w:rPr>
                <w:position w:val="-18"/>
              </w:rPr>
              <w:object w:dxaOrig="5200" w:dyaOrig="480">
                <v:shape id="_x0000_i1027" type="#_x0000_t75" style="width:260.25pt;height:24pt" o:ole="">
                  <v:imagedata r:id="rId9" o:title=""/>
                </v:shape>
                <o:OLEObject Type="Embed" ProgID="Equation.DSMT4" ShapeID="_x0000_i1027" DrawAspect="Content" ObjectID="_1669641314" r:id="rId10"/>
              </w:object>
            </w:r>
          </w:p>
          <w:p w:rsidR="00CA7CFD" w:rsidRDefault="00CA7CFD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3. </w:t>
            </w:r>
            <w:r w:rsidRPr="003C4DA2">
              <w:rPr>
                <w:position w:val="-24"/>
              </w:rPr>
              <w:object w:dxaOrig="2120" w:dyaOrig="620">
                <v:shape id="_x0000_i1028" type="#_x0000_t75" style="width:105.75pt;height:30.75pt" o:ole="">
                  <v:imagedata r:id="rId11" o:title=""/>
                </v:shape>
                <o:OLEObject Type="Embed" ProgID="Equation.DSMT4" ShapeID="_x0000_i1028" DrawAspect="Content" ObjectID="_1669641315" r:id="rId12"/>
              </w:object>
            </w:r>
          </w:p>
          <w:p w:rsidR="00CA7CFD" w:rsidRDefault="00CA7CFD" w:rsidP="003C4DA2">
            <w:pPr>
              <w:rPr>
                <w:b/>
              </w:rPr>
            </w:pPr>
            <w:r>
              <w:t xml:space="preserve">          </w:t>
            </w:r>
          </w:p>
        </w:tc>
      </w:tr>
    </w:tbl>
    <w:p w:rsidR="00CA7CFD" w:rsidRDefault="00CA7CFD" w:rsidP="00CA7CFD">
      <w:pPr>
        <w:rPr>
          <w:b/>
        </w:rPr>
      </w:pPr>
    </w:p>
    <w:p w:rsidR="00CA7CFD" w:rsidRDefault="00CA7CFD" w:rsidP="00CA7CFD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A7CFD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A4590" w:rsidRDefault="009A4590" w:rsidP="009A459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3C4DA2">
              <w:rPr>
                <w:position w:val="-24"/>
              </w:rPr>
              <w:object w:dxaOrig="2700" w:dyaOrig="620">
                <v:shape id="_x0000_i1050" type="#_x0000_t75" style="width:135pt;height:30.75pt" o:ole="">
                  <v:imagedata r:id="rId13" o:title=""/>
                </v:shape>
                <o:OLEObject Type="Embed" ProgID="Equation.DSMT4" ShapeID="_x0000_i1050" DrawAspect="Content" ObjectID="_1669641316" r:id="rId14"/>
              </w:object>
            </w:r>
          </w:p>
          <w:p w:rsidR="009A4590" w:rsidRDefault="009A4590" w:rsidP="009A4590">
            <w:pPr>
              <w:widowControl w:val="0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eneral solution of </w:t>
            </w:r>
            <w:r w:rsidRPr="003C4DA2">
              <w:rPr>
                <w:position w:val="-24"/>
              </w:rPr>
              <w:object w:dxaOrig="2700" w:dyaOrig="620">
                <v:shape id="_x0000_i1051" type="#_x0000_t75" style="width:135pt;height:30.75pt" o:ole="">
                  <v:imagedata r:id="rId13" o:title=""/>
                </v:shape>
                <o:OLEObject Type="Embed" ProgID="Equation.DSMT4" ShapeID="_x0000_i1051" DrawAspect="Content" ObjectID="_1669641317" r:id="rId15"/>
              </w:object>
            </w:r>
          </w:p>
          <w:p w:rsidR="00CA7CFD" w:rsidRDefault="00CA7CFD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CA7CFD" w:rsidRDefault="00CA7CFD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CA7CFD" w:rsidRPr="00C644B6" w:rsidTr="003C4DA2">
              <w:tc>
                <w:tcPr>
                  <w:tcW w:w="1838" w:type="dxa"/>
                </w:tcPr>
                <w:p w:rsidR="00CA7CFD" w:rsidRPr="00C644B6" w:rsidRDefault="000D2EA8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0D2EA8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CA7CFD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CA7CFD" w:rsidRPr="00C644B6" w:rsidRDefault="00CA7CF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A7CFD" w:rsidRPr="00C644B6" w:rsidRDefault="00CA7CFD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nvert and Compare the given differential equation  with </w:t>
                  </w:r>
                  <w:r w:rsidR="00066879" w:rsidRPr="00066879">
                    <w:rPr>
                      <w:position w:val="-28"/>
                    </w:rPr>
                    <w:object w:dxaOrig="1240" w:dyaOrig="660">
                      <v:shape id="_x0000_i1029" type="#_x0000_t75" style="width:62.25pt;height:33pt" o:ole="">
                        <v:imagedata r:id="rId5" o:title=""/>
                      </v:shape>
                      <o:OLEObject Type="Embed" ProgID="Equation.DSMT4" ShapeID="_x0000_i1029" DrawAspect="Content" ObjectID="_1669641318" r:id="rId16"/>
                    </w:object>
                  </w:r>
                </w:p>
              </w:tc>
            </w:tr>
            <w:tr w:rsidR="00CA7CFD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CA7CFD" w:rsidRPr="00C644B6" w:rsidRDefault="00CA7CF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CA7CFD" w:rsidRPr="00C644B6" w:rsidRDefault="00CA7CF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A7CFD" w:rsidRDefault="00CA7CFD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CA7CFD" w:rsidRDefault="00CA7CFD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Pr="003C4DA2">
                    <w:rPr>
                      <w:position w:val="-24"/>
                    </w:rPr>
                    <w:object w:dxaOrig="2700" w:dyaOrig="620">
                      <v:shape id="_x0000_i1030" type="#_x0000_t75" style="width:135pt;height:30.75pt" o:ole="">
                        <v:imagedata r:id="rId13" o:title=""/>
                      </v:shape>
                      <o:OLEObject Type="Embed" ProgID="Equation.DSMT4" ShapeID="_x0000_i1030" DrawAspect="Content" ObjectID="_1669641319" r:id="rId17"/>
                    </w:object>
                  </w:r>
                </w:p>
                <w:p w:rsidR="00CA7CFD" w:rsidRDefault="00CA7CFD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                                          </w:t>
                  </w:r>
                  <w:r w:rsidRPr="003C4DA2">
                    <w:rPr>
                      <w:position w:val="-206"/>
                    </w:rPr>
                    <w:object w:dxaOrig="3920" w:dyaOrig="4239">
                      <v:shape id="_x0000_i1031" type="#_x0000_t75" style="width:195.75pt;height:212.25pt" o:ole="">
                        <v:imagedata r:id="rId18" o:title=""/>
                      </v:shape>
                      <o:OLEObject Type="Embed" ProgID="Equation.DSMT4" ShapeID="_x0000_i1031" DrawAspect="Content" ObjectID="_1669641320" r:id="rId19"/>
                    </w:object>
                  </w:r>
                  <w:r>
                    <w:t xml:space="preserve">                                                                        </w:t>
                  </w:r>
                </w:p>
                <w:p w:rsidR="00CA7CFD" w:rsidRDefault="00CA7CFD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  Compare with </w:t>
                  </w:r>
                  <w:r w:rsidRPr="00CA7CFD">
                    <w:rPr>
                      <w:position w:val="-28"/>
                    </w:rPr>
                    <w:object w:dxaOrig="1240" w:dyaOrig="660">
                      <v:shape id="_x0000_i1032" type="#_x0000_t75" style="width:62.25pt;height:33pt" o:ole="">
                        <v:imagedata r:id="rId20" o:title=""/>
                      </v:shape>
                      <o:OLEObject Type="Embed" ProgID="Equation.DSMT4" ShapeID="_x0000_i1032" DrawAspect="Content" ObjectID="_1669641321" r:id="rId21"/>
                    </w:object>
                  </w:r>
                </w:p>
                <w:p w:rsidR="00CA7CFD" w:rsidRPr="00C644B6" w:rsidRDefault="00CA7CF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                                                     </w:t>
                  </w:r>
                  <w:r w:rsidRPr="00CA7CFD">
                    <w:rPr>
                      <w:position w:val="-28"/>
                    </w:rPr>
                    <w:object w:dxaOrig="2140" w:dyaOrig="720">
                      <v:shape id="_x0000_i1033" type="#_x0000_t75" style="width:107.25pt;height:36pt" o:ole="">
                        <v:imagedata r:id="rId22" o:title=""/>
                      </v:shape>
                      <o:OLEObject Type="Embed" ProgID="Equation.DSMT4" ShapeID="_x0000_i1033" DrawAspect="Content" ObjectID="_1669641322" r:id="rId23"/>
                    </w:object>
                  </w:r>
                </w:p>
              </w:tc>
            </w:tr>
          </w:tbl>
          <w:p w:rsidR="00CA7CFD" w:rsidRDefault="00CA7CFD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CA7CFD" w:rsidRDefault="00CA7CFD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CA7CFD" w:rsidRPr="00C644B6" w:rsidTr="003C4DA2">
              <w:tc>
                <w:tcPr>
                  <w:tcW w:w="1838" w:type="dxa"/>
                </w:tcPr>
                <w:p w:rsidR="00CA7CFD" w:rsidRPr="00C644B6" w:rsidRDefault="000D2EA8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0D2EA8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6131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CA7CFD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CA7CFD" w:rsidRPr="00C644B6" w:rsidRDefault="00CA7CF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A7CFD" w:rsidRDefault="00CA7CFD" w:rsidP="003C4DA2">
                  <w:r>
                    <w:t xml:space="preserve">1. Integral factor of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4" type="#_x0000_t75" style="width:62.25pt;height:30.75pt" o:ole="">
                        <v:imagedata r:id="rId24" o:title=""/>
                      </v:shape>
                      <o:OLEObject Type="Embed" ProgID="Equation.DSMT4" ShapeID="_x0000_i1034" DrawAspect="Content" ObjectID="_1669641323" r:id="rId25"/>
                    </w:object>
                  </w:r>
                  <w:r>
                    <w:t>is</w:t>
                  </w:r>
                  <w:r w:rsidRPr="00BA6AAC">
                    <w:rPr>
                      <w:position w:val="-6"/>
                    </w:rPr>
                    <w:object w:dxaOrig="499" w:dyaOrig="420">
                      <v:shape id="_x0000_i1035" type="#_x0000_t75" style="width:24.75pt;height:21pt" o:ole="">
                        <v:imagedata r:id="rId26" o:title=""/>
                      </v:shape>
                      <o:OLEObject Type="Embed" ProgID="Equation.DSMT4" ShapeID="_x0000_i1035" DrawAspect="Content" ObjectID="_1669641324" r:id="rId27"/>
                    </w:object>
                  </w:r>
                  <w:r>
                    <w:t>.</w:t>
                  </w:r>
                </w:p>
                <w:p w:rsidR="00CA7CFD" w:rsidRPr="0025464B" w:rsidRDefault="00CA7CFD" w:rsidP="003C4DA2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Pr="00B1548F">
                    <w:rPr>
                      <w:position w:val="-24"/>
                    </w:rPr>
                    <w:object w:dxaOrig="2280" w:dyaOrig="620">
                      <v:shape id="_x0000_i1036" type="#_x0000_t75" style="width:114pt;height:30.75pt" o:ole="">
                        <v:imagedata r:id="rId28" o:title=""/>
                      </v:shape>
                      <o:OLEObject Type="Embed" ProgID="Equation.DSMT4" ShapeID="_x0000_i1036" DrawAspect="Content" ObjectID="_1669641325" r:id="rId29"/>
                    </w:object>
                  </w:r>
                </w:p>
              </w:tc>
            </w:tr>
            <w:tr w:rsidR="00CA7CFD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CA7CFD" w:rsidRPr="00C644B6" w:rsidRDefault="00CA7CF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CA7CFD" w:rsidRPr="00C644B6" w:rsidRDefault="00CA7CF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A7CFD" w:rsidRDefault="00CA7CFD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CA7CFD" w:rsidRDefault="00CA7CFD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</w:t>
                  </w:r>
                  <w:r w:rsidRPr="003C4DA2">
                    <w:rPr>
                      <w:position w:val="-48"/>
                    </w:rPr>
                    <w:object w:dxaOrig="1240" w:dyaOrig="1440">
                      <v:shape id="_x0000_i1037" type="#_x0000_t75" style="width:62.25pt;height:1in" o:ole="">
                        <v:imagedata r:id="rId30" o:title=""/>
                      </v:shape>
                      <o:OLEObject Type="Embed" ProgID="Equation.DSMT4" ShapeID="_x0000_i1037" DrawAspect="Content" ObjectID="_1669641326" r:id="rId31"/>
                    </w:object>
                  </w:r>
                  <w:r>
                    <w:t xml:space="preserve"> </w:t>
                  </w:r>
                </w:p>
                <w:p w:rsidR="00CA7CFD" w:rsidRPr="0025464B" w:rsidRDefault="00CA7CFD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="00A3168A" w:rsidRPr="003C4DA2">
                    <w:rPr>
                      <w:position w:val="-24"/>
                    </w:rPr>
                    <w:object w:dxaOrig="2700" w:dyaOrig="620">
                      <v:shape id="_x0000_i1038" type="#_x0000_t75" style="width:135pt;height:30.75pt" o:ole="">
                        <v:imagedata r:id="rId13" o:title=""/>
                      </v:shape>
                      <o:OLEObject Type="Embed" ProgID="Equation.DSMT4" ShapeID="_x0000_i1038" DrawAspect="Content" ObjectID="_1669641327" r:id="rId32"/>
                    </w:object>
                  </w:r>
                  <w:r>
                    <w:t>is</w:t>
                  </w:r>
                  <w:r w:rsidR="00A3168A" w:rsidRPr="003C4DA2">
                    <w:rPr>
                      <w:position w:val="-6"/>
                    </w:rPr>
                    <w:object w:dxaOrig="580" w:dyaOrig="360">
                      <v:shape id="_x0000_i1039" type="#_x0000_t75" style="width:29.25pt;height:18pt" o:ole="">
                        <v:imagedata r:id="rId33" o:title=""/>
                      </v:shape>
                      <o:OLEObject Type="Embed" ProgID="Equation.DSMT4" ShapeID="_x0000_i1039" DrawAspect="Content" ObjectID="_1669641328" r:id="rId34"/>
                    </w:object>
                  </w:r>
                  <w:r>
                    <w:t>.</w:t>
                  </w:r>
                </w:p>
              </w:tc>
            </w:tr>
          </w:tbl>
          <w:p w:rsidR="00CA7CFD" w:rsidRDefault="00CA7CFD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CA7CFD" w:rsidRDefault="00CA7CFD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CA7CFD" w:rsidRPr="00C644B6" w:rsidTr="003C4DA2">
              <w:tc>
                <w:tcPr>
                  <w:tcW w:w="1838" w:type="dxa"/>
                </w:tcPr>
                <w:p w:rsidR="00CA7CFD" w:rsidRPr="00C644B6" w:rsidRDefault="000D2EA8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0D2EA8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6233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CA7CFD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CA7CFD" w:rsidRPr="00C644B6" w:rsidRDefault="00CA7CF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A7CFD" w:rsidRDefault="00CA7CFD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position w:val="-16"/>
                    </w:rPr>
                  </w:pPr>
                  <w:r>
                    <w:t xml:space="preserve">1.General solution of </w:t>
                  </w:r>
                  <w:r w:rsidR="00066879" w:rsidRPr="00066879">
                    <w:rPr>
                      <w:position w:val="-28"/>
                    </w:rPr>
                    <w:object w:dxaOrig="1240" w:dyaOrig="660">
                      <v:shape id="_x0000_i1040" type="#_x0000_t75" style="width:62.25pt;height:33pt" o:ole="">
                        <v:imagedata r:id="rId5" o:title=""/>
                      </v:shape>
                      <o:OLEObject Type="Embed" ProgID="Equation.DSMT4" ShapeID="_x0000_i1040" DrawAspect="Content" ObjectID="_1669641329" r:id="rId35"/>
                    </w:object>
                  </w:r>
                  <w:r>
                    <w:t xml:space="preserve">is </w:t>
                  </w:r>
                  <w:r w:rsidR="00066879" w:rsidRPr="00651241">
                    <w:rPr>
                      <w:position w:val="-16"/>
                    </w:rPr>
                    <w:object w:dxaOrig="1760" w:dyaOrig="440">
                      <v:shape id="_x0000_i1041" type="#_x0000_t75" style="width:87.75pt;height:21.75pt" o:ole="">
                        <v:imagedata r:id="rId36" o:title=""/>
                      </v:shape>
                      <o:OLEObject Type="Embed" ProgID="Equation.DSMT4" ShapeID="_x0000_i1041" DrawAspect="Content" ObjectID="_1669641330" r:id="rId37"/>
                    </w:object>
                  </w:r>
                </w:p>
                <w:p w:rsidR="00CA7CFD" w:rsidRPr="00370D46" w:rsidRDefault="00CA7CFD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3C4DA2">
                    <w:rPr>
                      <w:position w:val="-18"/>
                    </w:rPr>
                    <w:object w:dxaOrig="5200" w:dyaOrig="480">
                      <v:shape id="_x0000_i1042" type="#_x0000_t75" style="width:260.25pt;height:24pt" o:ole="">
                        <v:imagedata r:id="rId9" o:title=""/>
                      </v:shape>
                      <o:OLEObject Type="Embed" ProgID="Equation.DSMT4" ShapeID="_x0000_i1042" DrawAspect="Content" ObjectID="_1669641331" r:id="rId38"/>
                    </w:object>
                  </w:r>
                </w:p>
              </w:tc>
            </w:tr>
            <w:tr w:rsidR="00CA7CFD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CA7CFD" w:rsidRPr="00C644B6" w:rsidRDefault="00CA7CF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lastRenderedPageBreak/>
                    <w:t>Calculation:</w:t>
                  </w:r>
                </w:p>
                <w:p w:rsidR="00CA7CFD" w:rsidRPr="00C644B6" w:rsidRDefault="00CA7CF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A7CFD" w:rsidRDefault="00CA7CFD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CA7CFD" w:rsidRDefault="00CA7CFD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</w:t>
                  </w:r>
                  <w:r w:rsidR="00A3168A" w:rsidRPr="00B1548F">
                    <w:rPr>
                      <w:position w:val="-104"/>
                    </w:rPr>
                    <w:object w:dxaOrig="2540" w:dyaOrig="1960">
                      <v:shape id="_x0000_i1043" type="#_x0000_t75" style="width:126.75pt;height:98.25pt" o:ole="">
                        <v:imagedata r:id="rId39" o:title=""/>
                      </v:shape>
                      <o:OLEObject Type="Embed" ProgID="Equation.DSMT4" ShapeID="_x0000_i1043" DrawAspect="Content" ObjectID="_1669641332" r:id="rId40"/>
                    </w:object>
                  </w:r>
                </w:p>
                <w:p w:rsidR="00CA7CFD" w:rsidRDefault="00CA7CFD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rPr>
                      <w:position w:val="-4"/>
                    </w:rPr>
                    <w:t xml:space="preserve">Now, In </w:t>
                  </w:r>
                  <w:r w:rsidR="00A3168A" w:rsidRPr="00A3168A">
                    <w:rPr>
                      <w:position w:val="-28"/>
                    </w:rPr>
                    <w:object w:dxaOrig="1680" w:dyaOrig="660">
                      <v:shape id="_x0000_i1044" type="#_x0000_t75" style="width:84pt;height:33pt" o:ole="">
                        <v:imagedata r:id="rId41" o:title=""/>
                      </v:shape>
                      <o:OLEObject Type="Embed" ProgID="Equation.DSMT4" ShapeID="_x0000_i1044" DrawAspect="Content" ObjectID="_1669641333" r:id="rId42"/>
                    </w:object>
                  </w:r>
                  <w:r>
                    <w:t>put</w:t>
                  </w:r>
                  <w:r w:rsidR="00A3168A" w:rsidRPr="00A3168A">
                    <w:rPr>
                      <w:position w:val="-28"/>
                    </w:rPr>
                    <w:object w:dxaOrig="2640" w:dyaOrig="660">
                      <v:shape id="_x0000_i1045" type="#_x0000_t75" style="width:132pt;height:33pt" o:ole="">
                        <v:imagedata r:id="rId43" o:title=""/>
                      </v:shape>
                      <o:OLEObject Type="Embed" ProgID="Equation.DSMT4" ShapeID="_x0000_i1045" DrawAspect="Content" ObjectID="_1669641334" r:id="rId44"/>
                    </w:object>
                  </w:r>
                </w:p>
                <w:p w:rsidR="00CA7CFD" w:rsidRDefault="00CA7CFD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</w:t>
                  </w:r>
                  <w:r w:rsidR="00A3168A" w:rsidRPr="00A3168A">
                    <w:rPr>
                      <w:position w:val="-120"/>
                    </w:rPr>
                    <w:object w:dxaOrig="1680" w:dyaOrig="2520">
                      <v:shape id="_x0000_i1046" type="#_x0000_t75" style="width:84pt;height:126pt" o:ole="">
                        <v:imagedata r:id="rId45" o:title=""/>
                      </v:shape>
                      <o:OLEObject Type="Embed" ProgID="Equation.DSMT4" ShapeID="_x0000_i1046" DrawAspect="Content" ObjectID="_1669641335" r:id="rId46"/>
                    </w:object>
                  </w:r>
                </w:p>
                <w:p w:rsidR="00A3168A" w:rsidRDefault="00A3168A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Therefore, the solution is </w:t>
                  </w:r>
                </w:p>
                <w:p w:rsidR="00A3168A" w:rsidRDefault="00A3168A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</w:t>
                  </w:r>
                  <w:r w:rsidRPr="003C4DA2">
                    <w:rPr>
                      <w:position w:val="-50"/>
                    </w:rPr>
                    <w:object w:dxaOrig="2000" w:dyaOrig="1120">
                      <v:shape id="_x0000_i1047" type="#_x0000_t75" style="width:99.75pt;height:56.25pt" o:ole="">
                        <v:imagedata r:id="rId47" o:title=""/>
                      </v:shape>
                      <o:OLEObject Type="Embed" ProgID="Equation.DSMT4" ShapeID="_x0000_i1047" DrawAspect="Content" ObjectID="_1669641336" r:id="rId48"/>
                    </w:object>
                  </w:r>
                </w:p>
                <w:p w:rsidR="00CA7CFD" w:rsidRPr="00C644B6" w:rsidRDefault="00A3168A" w:rsidP="00A3168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</w:t>
                  </w:r>
                  <w:r w:rsidR="00CA7CFD">
                    <w:t xml:space="preserve">Hence, Solution of </w:t>
                  </w:r>
                  <w:r w:rsidRPr="003C4DA2">
                    <w:rPr>
                      <w:position w:val="-24"/>
                    </w:rPr>
                    <w:object w:dxaOrig="2700" w:dyaOrig="620">
                      <v:shape id="_x0000_i1048" type="#_x0000_t75" style="width:135pt;height:30.75pt" o:ole="">
                        <v:imagedata r:id="rId13" o:title=""/>
                      </v:shape>
                      <o:OLEObject Type="Embed" ProgID="Equation.DSMT4" ShapeID="_x0000_i1048" DrawAspect="Content" ObjectID="_1669641337" r:id="rId49"/>
                    </w:object>
                  </w:r>
                  <w:r w:rsidR="00CA7CFD">
                    <w:t xml:space="preserve"> is </w:t>
                  </w:r>
                  <w:r w:rsidRPr="003C4DA2">
                    <w:rPr>
                      <w:position w:val="-12"/>
                    </w:rPr>
                    <w:object w:dxaOrig="2000" w:dyaOrig="420">
                      <v:shape id="_x0000_i1049" type="#_x0000_t75" style="width:99.75pt;height:21pt" o:ole="">
                        <v:imagedata r:id="rId50" o:title=""/>
                      </v:shape>
                      <o:OLEObject Type="Embed" ProgID="Equation.DSMT4" ShapeID="_x0000_i1049" DrawAspect="Content" ObjectID="_1669641338" r:id="rId51"/>
                    </w:object>
                  </w:r>
                </w:p>
              </w:tc>
            </w:tr>
          </w:tbl>
          <w:p w:rsidR="00CA7CFD" w:rsidRDefault="00CA7CFD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CA7CFD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A7CFD" w:rsidRDefault="00CA7CFD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CA7CFD" w:rsidRDefault="00CA7CFD" w:rsidP="00CA7CFD"/>
    <w:p w:rsidR="00CA7CFD" w:rsidRDefault="00CA7CFD" w:rsidP="00CA7CFD"/>
    <w:p w:rsidR="00CA7CFD" w:rsidRDefault="00CA7CFD" w:rsidP="00CA7CFD"/>
    <w:p w:rsidR="00CA7CFD" w:rsidRPr="00BE7A3F" w:rsidRDefault="00CA7CFD" w:rsidP="00CA7CFD"/>
    <w:p w:rsidR="00CA7CFD" w:rsidRDefault="00CA7CFD" w:rsidP="00CA7CFD"/>
    <w:p w:rsidR="00CA7CFD" w:rsidRPr="00DF4F48" w:rsidRDefault="00CA7CFD" w:rsidP="00CA7CFD"/>
    <w:p w:rsidR="00CA7CFD" w:rsidRDefault="00CA7CFD" w:rsidP="00CA7CFD"/>
    <w:p w:rsidR="00CA7CFD" w:rsidRDefault="00CA7CFD" w:rsidP="00CA7CFD"/>
    <w:p w:rsidR="00CA7CFD" w:rsidRDefault="00CA7CFD" w:rsidP="00CA7CFD"/>
    <w:p w:rsidR="00CA7CFD" w:rsidRDefault="00CA7CFD" w:rsidP="00CA7CFD"/>
    <w:p w:rsidR="00CA7CFD" w:rsidRDefault="00CA7CFD" w:rsidP="00CA7CFD"/>
    <w:p w:rsidR="00CA7CFD" w:rsidRDefault="00CA7CFD" w:rsidP="00CA7CFD"/>
    <w:p w:rsidR="00CA7CFD" w:rsidRDefault="00CA7CFD" w:rsidP="00CA7CFD"/>
    <w:p w:rsidR="00CA7CFD" w:rsidRDefault="00CA7CFD" w:rsidP="00CA7CFD"/>
    <w:p w:rsidR="00CA7CFD" w:rsidRDefault="00CA7CFD" w:rsidP="00CA7CFD"/>
    <w:p w:rsidR="00CA7CFD" w:rsidRDefault="00CA7CFD" w:rsidP="00CA7CFD"/>
    <w:p w:rsidR="00B51DF4" w:rsidRDefault="00B51DF4"/>
    <w:sectPr w:rsidR="00B51DF4" w:rsidSect="007C6BF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CA7CFD"/>
    <w:rsid w:val="00066879"/>
    <w:rsid w:val="000D2EA8"/>
    <w:rsid w:val="009A4590"/>
    <w:rsid w:val="00A3168A"/>
    <w:rsid w:val="00B51DF4"/>
    <w:rsid w:val="00CA7C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2EA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A7CF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A7C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7CF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image" Target="media/image20.wmf"/><Relationship Id="rId50" Type="http://schemas.openxmlformats.org/officeDocument/2006/relationships/image" Target="media/image21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9.wmf"/><Relationship Id="rId53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4</Pages>
  <Words>250</Words>
  <Characters>142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27T09:00:00Z</dcterms:created>
  <dcterms:modified xsi:type="dcterms:W3CDTF">2020-12-16T10:39:00Z</dcterms:modified>
</cp:coreProperties>
</file>